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96" r:id="rId2"/>
    <p:sldId id="451" r:id="rId3"/>
    <p:sldId id="354" r:id="rId4"/>
    <p:sldId id="414" r:id="rId5"/>
    <p:sldId id="415" r:id="rId6"/>
    <p:sldId id="449" r:id="rId7"/>
    <p:sldId id="416" r:id="rId8"/>
    <p:sldId id="417" r:id="rId9"/>
    <p:sldId id="430" r:id="rId10"/>
    <p:sldId id="419" r:id="rId11"/>
    <p:sldId id="420" r:id="rId12"/>
    <p:sldId id="431" r:id="rId13"/>
    <p:sldId id="432" r:id="rId14"/>
    <p:sldId id="433" r:id="rId15"/>
    <p:sldId id="434" r:id="rId16"/>
    <p:sldId id="435" r:id="rId17"/>
    <p:sldId id="436" r:id="rId18"/>
    <p:sldId id="437" r:id="rId19"/>
    <p:sldId id="438" r:id="rId20"/>
    <p:sldId id="439" r:id="rId21"/>
    <p:sldId id="440" r:id="rId22"/>
    <p:sldId id="441" r:id="rId23"/>
    <p:sldId id="442" r:id="rId24"/>
    <p:sldId id="443" r:id="rId25"/>
    <p:sldId id="444" r:id="rId26"/>
    <p:sldId id="445" r:id="rId27"/>
    <p:sldId id="446" r:id="rId28"/>
    <p:sldId id="447" r:id="rId29"/>
    <p:sldId id="448" r:id="rId30"/>
    <p:sldId id="450" r:id="rId3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>
        <p:scale>
          <a:sx n="63" d="100"/>
          <a:sy n="63" d="100"/>
        </p:scale>
        <p:origin x="1380" y="2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89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2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28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71681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59526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87736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2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2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2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2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2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29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29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29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29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29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2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8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7.bin"/><Relationship Id="rId3" Type="http://schemas.openxmlformats.org/officeDocument/2006/relationships/image" Target="../media/image23.pn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png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25.png"/><Relationship Id="rId10" Type="http://schemas.openxmlformats.org/officeDocument/2006/relationships/image" Target="../media/image20.wmf"/><Relationship Id="rId4" Type="http://schemas.openxmlformats.org/officeDocument/2006/relationships/image" Target="../media/image24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8.bin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7.wmf"/><Relationship Id="rId9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5.png"/><Relationship Id="rId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dlmf.nist.gov/" TargetMode="Externa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dlmf.nist.gov/" TargetMode="External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oleObject" Target="../embeddings/oleObject29.bin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5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10" Type="http://schemas.openxmlformats.org/officeDocument/2006/relationships/image" Target="../media/image50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3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5.png"/><Relationship Id="rId4" Type="http://schemas.openxmlformats.org/officeDocument/2006/relationships/image" Target="../media/image5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4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838200"/>
            <a:ext cx="8229600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  <a:endParaRPr lang="en-US" sz="3200" b="1" dirty="0"/>
          </a:p>
          <a:p>
            <a:pPr algn="ctr"/>
            <a:r>
              <a:rPr lang="en-US" sz="3200" b="1" dirty="0" smtClean="0"/>
              <a:t>Plan for Lecture 25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400" b="1" dirty="0" smtClean="0">
                <a:solidFill>
                  <a:schemeClr val="folHlink"/>
                </a:solidFill>
              </a:rPr>
              <a:t>Motions of elastic membranes (Chap. 8)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  <a:sym typeface="Wingdings" pitchFamily="2" charset="2"/>
              </a:rPr>
              <a:t>Review of standing waves on a string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  <a:sym typeface="Wingdings" pitchFamily="2" charset="2"/>
              </a:rPr>
              <a:t>Standing waves on a two dimensional membrane.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  <a:sym typeface="Wingdings" pitchFamily="2" charset="2"/>
              </a:rPr>
              <a:t>Boundary value problem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068835"/>
              </p:ext>
            </p:extLst>
          </p:nvPr>
        </p:nvGraphicFramePr>
        <p:xfrm>
          <a:off x="715963" y="1125538"/>
          <a:ext cx="6221412" cy="422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11" name="数式" r:id="rId3" imgW="3162240" imgH="2145960" progId="Equation.3">
                  <p:embed/>
                </p:oleObj>
              </mc:Choice>
              <mc:Fallback>
                <p:oleObj name="数式" r:id="rId3" imgW="3162240" imgH="2145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5963" y="1125538"/>
                        <a:ext cx="6221412" cy="422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2611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058719"/>
              </p:ext>
            </p:extLst>
          </p:nvPr>
        </p:nvGraphicFramePr>
        <p:xfrm>
          <a:off x="558800" y="38100"/>
          <a:ext cx="76708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72" name="数式" r:id="rId3" imgW="3898800" imgH="1574640" progId="Equation.3">
                  <p:embed/>
                </p:oleObj>
              </mc:Choice>
              <mc:Fallback>
                <p:oleObj name="数式" r:id="rId3" imgW="3898800" imgH="1574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800" y="38100"/>
                        <a:ext cx="7670800" cy="309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596378"/>
              </p:ext>
            </p:extLst>
          </p:nvPr>
        </p:nvGraphicFramePr>
        <p:xfrm>
          <a:off x="1046162" y="3252787"/>
          <a:ext cx="4897438" cy="299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73" name="数式" r:id="rId5" imgW="2489040" imgH="1523880" progId="Equation.3">
                  <p:embed/>
                </p:oleObj>
              </mc:Choice>
              <mc:Fallback>
                <p:oleObj name="数式" r:id="rId5" imgW="2489040" imgH="1523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2" y="3252787"/>
                        <a:ext cx="4897438" cy="299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5385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 rectangular boundary:</a:t>
            </a:r>
          </a:p>
        </p:txBody>
      </p:sp>
      <p:sp>
        <p:nvSpPr>
          <p:cNvPr id="6" name="Rectangle 5"/>
          <p:cNvSpPr/>
          <p:nvPr/>
        </p:nvSpPr>
        <p:spPr>
          <a:xfrm>
            <a:off x="685800" y="1143000"/>
            <a:ext cx="4038600" cy="1828800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705100" y="2975474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400" y="1475522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b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963938"/>
              </p:ext>
            </p:extLst>
          </p:nvPr>
        </p:nvGraphicFramePr>
        <p:xfrm>
          <a:off x="381000" y="3471862"/>
          <a:ext cx="5721350" cy="270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12" name="数式" r:id="rId3" imgW="2908080" imgH="1371600" progId="Equation.3">
                  <p:embed/>
                </p:oleObj>
              </mc:Choice>
              <mc:Fallback>
                <p:oleObj name="数式" r:id="rId3" imgW="290808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71862"/>
                        <a:ext cx="5721350" cy="270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396685"/>
              </p:ext>
            </p:extLst>
          </p:nvPr>
        </p:nvGraphicFramePr>
        <p:xfrm>
          <a:off x="5897712" y="3581400"/>
          <a:ext cx="3244850" cy="1500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13" name="Equation" r:id="rId5" imgW="2222280" imgH="1028520" progId="Equation.DSMT4">
                  <p:embed/>
                </p:oleObj>
              </mc:Choice>
              <mc:Fallback>
                <p:oleObj name="Equation" r:id="rId5" imgW="222228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712" y="3581400"/>
                        <a:ext cx="3244850" cy="1500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1830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262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2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2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004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215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4350" y="319659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188280"/>
              </p:ext>
            </p:extLst>
          </p:nvPr>
        </p:nvGraphicFramePr>
        <p:xfrm>
          <a:off x="603250" y="2747963"/>
          <a:ext cx="20288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86" name="数式" r:id="rId7" imgW="1257120" imgH="469800" progId="Equation.3">
                  <p:embed/>
                </p:oleObj>
              </mc:Choice>
              <mc:Fallback>
                <p:oleObj name="数式" r:id="rId7" imgW="12571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2747963"/>
                        <a:ext cx="2028825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197321"/>
              </p:ext>
            </p:extLst>
          </p:nvPr>
        </p:nvGraphicFramePr>
        <p:xfrm>
          <a:off x="1384300" y="5865813"/>
          <a:ext cx="217328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87" name="数式" r:id="rId9" imgW="1346040" imgH="469800" progId="Equation.3">
                  <p:embed/>
                </p:oleObj>
              </mc:Choice>
              <mc:Fallback>
                <p:oleObj name="数式" r:id="rId9" imgW="1346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5865813"/>
                        <a:ext cx="2173288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678098"/>
              </p:ext>
            </p:extLst>
          </p:nvPr>
        </p:nvGraphicFramePr>
        <p:xfrm>
          <a:off x="5759450" y="5865813"/>
          <a:ext cx="231616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88" name="数式" r:id="rId11" imgW="1434960" imgH="469800" progId="Equation.3">
                  <p:embed/>
                </p:oleObj>
              </mc:Choice>
              <mc:Fallback>
                <p:oleObj name="数式" r:id="rId11" imgW="14349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5865813"/>
                        <a:ext cx="2316163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228846"/>
              </p:ext>
            </p:extLst>
          </p:nvPr>
        </p:nvGraphicFramePr>
        <p:xfrm>
          <a:off x="5068888" y="2817813"/>
          <a:ext cx="21717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89" name="数式" r:id="rId13" imgW="1346040" imgH="469800" progId="Equation.3">
                  <p:embed/>
                </p:oleObj>
              </mc:Choice>
              <mc:Fallback>
                <p:oleObj name="数式" r:id="rId13" imgW="1346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8" y="2817813"/>
                        <a:ext cx="217170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5185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0167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re general boundary condi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191553"/>
              </p:ext>
            </p:extLst>
          </p:nvPr>
        </p:nvGraphicFramePr>
        <p:xfrm>
          <a:off x="228600" y="605559"/>
          <a:ext cx="8829675" cy="108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85" name="Equation" r:id="rId3" imgW="6108480" imgH="749160" progId="Equation.DSMT4">
                  <p:embed/>
                </p:oleObj>
              </mc:Choice>
              <mc:Fallback>
                <p:oleObj name="Equation" r:id="rId3" imgW="610848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05559"/>
                        <a:ext cx="8829675" cy="108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022540"/>
              </p:ext>
            </p:extLst>
          </p:nvPr>
        </p:nvGraphicFramePr>
        <p:xfrm>
          <a:off x="266700" y="1752600"/>
          <a:ext cx="6072188" cy="305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86" name="数式" r:id="rId5" imgW="3085920" imgH="1549080" progId="Equation.3">
                  <p:embed/>
                </p:oleObj>
              </mc:Choice>
              <mc:Fallback>
                <p:oleObj name="数式" r:id="rId5" imgW="3085920" imgH="1549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1752600"/>
                        <a:ext cx="6072188" cy="305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317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900" y="35052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638307"/>
              </p:ext>
            </p:extLst>
          </p:nvPr>
        </p:nvGraphicFramePr>
        <p:xfrm>
          <a:off x="3989388" y="5410200"/>
          <a:ext cx="237331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87" name="数式" r:id="rId8" imgW="1206360" imgH="469800" progId="Equation.3">
                  <p:embed/>
                </p:oleObj>
              </mc:Choice>
              <mc:Fallback>
                <p:oleObj name="数式" r:id="rId8" imgW="1206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5410200"/>
                        <a:ext cx="2373312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5866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 circular boundary:</a:t>
            </a:r>
          </a:p>
        </p:txBody>
      </p:sp>
      <p:sp>
        <p:nvSpPr>
          <p:cNvPr id="6" name="Oval 5"/>
          <p:cNvSpPr/>
          <p:nvPr/>
        </p:nvSpPr>
        <p:spPr>
          <a:xfrm>
            <a:off x="5638800" y="323850"/>
            <a:ext cx="1828800" cy="18288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>
            <a:endCxn id="6" idx="7"/>
          </p:cNvCxnSpPr>
          <p:nvPr/>
        </p:nvCxnSpPr>
        <p:spPr>
          <a:xfrm flipV="1">
            <a:off x="6553200" y="591672"/>
            <a:ext cx="646578" cy="55132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495489" y="461665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063829"/>
              </p:ext>
            </p:extLst>
          </p:nvPr>
        </p:nvGraphicFramePr>
        <p:xfrm>
          <a:off x="304800" y="918865"/>
          <a:ext cx="50720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09" name="数式" r:id="rId3" imgW="2577960" imgH="431640" progId="Equation.3">
                  <p:embed/>
                </p:oleObj>
              </mc:Choice>
              <mc:Fallback>
                <p:oleObj name="数式" r:id="rId3" imgW="2577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8865"/>
                        <a:ext cx="507206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539975"/>
              </p:ext>
            </p:extLst>
          </p:nvPr>
        </p:nvGraphicFramePr>
        <p:xfrm>
          <a:off x="304800" y="2152650"/>
          <a:ext cx="489743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10" name="数式" r:id="rId5" imgW="2489040" imgH="393480" progId="Equation.3">
                  <p:embed/>
                </p:oleObj>
              </mc:Choice>
              <mc:Fallback>
                <p:oleObj name="数式" r:id="rId5" imgW="2489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152650"/>
                        <a:ext cx="4897438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63083"/>
              </p:ext>
            </p:extLst>
          </p:nvPr>
        </p:nvGraphicFramePr>
        <p:xfrm>
          <a:off x="752475" y="3106738"/>
          <a:ext cx="3848100" cy="314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11" name="数式" r:id="rId7" imgW="1955520" imgH="1600200" progId="Equation.3">
                  <p:embed/>
                </p:oleObj>
              </mc:Choice>
              <mc:Fallback>
                <p:oleObj name="数式" r:id="rId7" imgW="195552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3106738"/>
                        <a:ext cx="3848100" cy="314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6398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011859"/>
              </p:ext>
            </p:extLst>
          </p:nvPr>
        </p:nvGraphicFramePr>
        <p:xfrm>
          <a:off x="323850" y="914400"/>
          <a:ext cx="7524750" cy="2577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83" name="Equation" r:id="rId3" imgW="5994360" imgH="2057400" progId="Equation.DSMT4">
                  <p:embed/>
                </p:oleObj>
              </mc:Choice>
              <mc:Fallback>
                <p:oleObj name="Equation" r:id="rId3" imgW="599436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914400"/>
                        <a:ext cx="7524750" cy="2577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circular boundary -- continued</a:t>
            </a:r>
          </a:p>
        </p:txBody>
      </p:sp>
      <p:pic>
        <p:nvPicPr>
          <p:cNvPr id="26522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273868"/>
            <a:ext cx="7105650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H="1">
            <a:off x="1143000" y="3429000"/>
            <a:ext cx="3886200" cy="1143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3962400" y="3048000"/>
            <a:ext cx="609600" cy="190500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6845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hlinkClick r:id="rId3"/>
              </a:rPr>
              <a:t>Some properties of Bessel function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865366"/>
              </p:ext>
            </p:extLst>
          </p:nvPr>
        </p:nvGraphicFramePr>
        <p:xfrm>
          <a:off x="1143000" y="4343400"/>
          <a:ext cx="4768850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2" name="数式" r:id="rId4" imgW="2425680" imgH="914400" progId="Equation.3">
                  <p:embed/>
                </p:oleObj>
              </mc:Choice>
              <mc:Fallback>
                <p:oleObj name="数式" r:id="rId4" imgW="24256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43400"/>
                        <a:ext cx="4768850" cy="179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982918"/>
              </p:ext>
            </p:extLst>
          </p:nvPr>
        </p:nvGraphicFramePr>
        <p:xfrm>
          <a:off x="1066800" y="766465"/>
          <a:ext cx="6891338" cy="349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3" name="数式" r:id="rId6" imgW="3504960" imgH="1777680" progId="Equation.3">
                  <p:embed/>
                </p:oleObj>
              </mc:Choice>
              <mc:Fallback>
                <p:oleObj name="数式" r:id="rId6" imgW="3504960" imgH="1777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766465"/>
                        <a:ext cx="6891338" cy="349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8525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5200" t="18679" r="9310" b="1963"/>
          <a:stretch/>
        </p:blipFill>
        <p:spPr>
          <a:xfrm>
            <a:off x="0" y="215826"/>
            <a:ext cx="9082942" cy="595637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" y="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dlmf.nist.gov</a:t>
            </a:r>
            <a:r>
              <a:rPr lang="en-US" sz="2400" dirty="0">
                <a:latin typeface="+mj-lt"/>
              </a:rPr>
              <a:t>/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41293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41039" t="36548" r="35149" b="53879"/>
          <a:stretch/>
        </p:blipFill>
        <p:spPr>
          <a:xfrm>
            <a:off x="838200" y="1082745"/>
            <a:ext cx="5950371" cy="149218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l="34200" t="51979" r="32108" b="33402"/>
          <a:stretch/>
        </p:blipFill>
        <p:spPr>
          <a:xfrm>
            <a:off x="838200" y="3200400"/>
            <a:ext cx="7037917" cy="1905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1000" y="228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eries expansions of  Bessel and Neumann functions</a:t>
            </a:r>
          </a:p>
        </p:txBody>
      </p:sp>
    </p:spTree>
    <p:extLst>
      <p:ext uri="{BB962C8B-B14F-4D97-AF65-F5344CB8AC3E}">
        <p14:creationId xmlns:p14="http://schemas.microsoft.com/office/powerpoint/2010/main" val="2772803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143000"/>
            <a:ext cx="8591550" cy="435764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09600" y="2590800"/>
            <a:ext cx="25146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762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properties of Bessel funct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17875"/>
              </p:ext>
            </p:extLst>
          </p:nvPr>
        </p:nvGraphicFramePr>
        <p:xfrm>
          <a:off x="1066800" y="1066800"/>
          <a:ext cx="5667375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6" name="数式" r:id="rId3" imgW="2882880" imgH="1143000" progId="Equation.3">
                  <p:embed/>
                </p:oleObj>
              </mc:Choice>
              <mc:Fallback>
                <p:oleObj name="数式" r:id="rId3" imgW="28828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66800"/>
                        <a:ext cx="5667375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551852"/>
              </p:ext>
            </p:extLst>
          </p:nvPr>
        </p:nvGraphicFramePr>
        <p:xfrm>
          <a:off x="916781" y="3581400"/>
          <a:ext cx="6396038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7" name="数式" r:id="rId5" imgW="3251160" imgH="1143000" progId="Equation.3">
                  <p:embed/>
                </p:oleObj>
              </mc:Choice>
              <mc:Fallback>
                <p:oleObj name="数式" r:id="rId5" imgW="325116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781" y="3581400"/>
                        <a:ext cx="6396038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9635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321513"/>
              </p:ext>
            </p:extLst>
          </p:nvPr>
        </p:nvGraphicFramePr>
        <p:xfrm>
          <a:off x="595313" y="566738"/>
          <a:ext cx="357346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05" name="数式" r:id="rId3" imgW="1815840" imgH="431640" progId="Equation.3">
                  <p:embed/>
                </p:oleObj>
              </mc:Choice>
              <mc:Fallback>
                <p:oleObj name="数式" r:id="rId3" imgW="1815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566738"/>
                        <a:ext cx="3573462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160539"/>
              </p:ext>
            </p:extLst>
          </p:nvPr>
        </p:nvGraphicFramePr>
        <p:xfrm>
          <a:off x="4889500" y="609600"/>
          <a:ext cx="35972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06" name="数式" r:id="rId5" imgW="1828800" imgH="431640" progId="Equation.3">
                  <p:embed/>
                </p:oleObj>
              </mc:Choice>
              <mc:Fallback>
                <p:oleObj name="数式" r:id="rId5" imgW="1828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609600"/>
                        <a:ext cx="35972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8323" name="Picture 3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527175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8326" name="Picture 3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527175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98291"/>
              </p:ext>
            </p:extLst>
          </p:nvPr>
        </p:nvGraphicFramePr>
        <p:xfrm>
          <a:off x="1676400" y="5486400"/>
          <a:ext cx="53435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07" name="数式" r:id="rId9" imgW="2717640" imgH="393480" progId="Equation.3">
                  <p:embed/>
                </p:oleObj>
              </mc:Choice>
              <mc:Fallback>
                <p:oleObj name="数式" r:id="rId9" imgW="2717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486400"/>
                        <a:ext cx="53435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1355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977715"/>
              </p:ext>
            </p:extLst>
          </p:nvPr>
        </p:nvGraphicFramePr>
        <p:xfrm>
          <a:off x="699092" y="551645"/>
          <a:ext cx="33734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29" name="数式" r:id="rId3" imgW="1714320" imgH="660240" progId="Equation.3">
                  <p:embed/>
                </p:oleObj>
              </mc:Choice>
              <mc:Fallback>
                <p:oleObj name="数式" r:id="rId3" imgW="17143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92" y="551645"/>
                        <a:ext cx="337343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931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811" y="1828800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931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981200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886298"/>
              </p:ext>
            </p:extLst>
          </p:nvPr>
        </p:nvGraphicFramePr>
        <p:xfrm>
          <a:off x="4919663" y="533400"/>
          <a:ext cx="33988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30" name="数式" r:id="rId7" imgW="1726920" imgH="660240" progId="Equation.3">
                  <p:embed/>
                </p:oleObj>
              </mc:Choice>
              <mc:Fallback>
                <p:oleObj name="数式" r:id="rId7" imgW="17269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533400"/>
                        <a:ext cx="339883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874294"/>
              </p:ext>
            </p:extLst>
          </p:nvPr>
        </p:nvGraphicFramePr>
        <p:xfrm>
          <a:off x="1692275" y="5627687"/>
          <a:ext cx="53181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31" name="数式" r:id="rId9" imgW="2705040" imgH="393480" progId="Equation.3">
                  <p:embed/>
                </p:oleObj>
              </mc:Choice>
              <mc:Fallback>
                <p:oleObj name="数式" r:id="rId9" imgW="2705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627687"/>
                        <a:ext cx="53181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1670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re complicated geometry – annular membrane</a:t>
            </a:r>
          </a:p>
        </p:txBody>
      </p:sp>
      <p:sp>
        <p:nvSpPr>
          <p:cNvPr id="6" name="Oval 5"/>
          <p:cNvSpPr/>
          <p:nvPr/>
        </p:nvSpPr>
        <p:spPr>
          <a:xfrm>
            <a:off x="1828800" y="1084907"/>
            <a:ext cx="2590800" cy="2514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248300" y="1495925"/>
            <a:ext cx="1752600" cy="175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124200" y="1600200"/>
            <a:ext cx="457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3124200" y="1752600"/>
            <a:ext cx="1143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9718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a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9624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b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699311"/>
              </p:ext>
            </p:extLst>
          </p:nvPr>
        </p:nvGraphicFramePr>
        <p:xfrm>
          <a:off x="4825866" y="1084907"/>
          <a:ext cx="3848100" cy="314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03" name="数式" r:id="rId3" imgW="1955520" imgH="1600200" progId="Equation.3">
                  <p:embed/>
                </p:oleObj>
              </mc:Choice>
              <mc:Fallback>
                <p:oleObj name="数式" r:id="rId3" imgW="195552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866" y="1084907"/>
                        <a:ext cx="3848100" cy="314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8432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237196"/>
              </p:ext>
            </p:extLst>
          </p:nvPr>
        </p:nvGraphicFramePr>
        <p:xfrm>
          <a:off x="609600" y="914400"/>
          <a:ext cx="7870826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27" name="数式" r:id="rId3" imgW="4000320" imgH="1384200" progId="Equation.3">
                  <p:embed/>
                </p:oleObj>
              </mc:Choice>
              <mc:Fallback>
                <p:oleObj name="数式" r:id="rId3" imgW="4000320" imgH="13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14400"/>
                        <a:ext cx="7870826" cy="271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circular boundary -- continued</a:t>
            </a:r>
          </a:p>
        </p:txBody>
      </p:sp>
      <p:pic>
        <p:nvPicPr>
          <p:cNvPr id="26522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273868"/>
            <a:ext cx="7105650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H="1">
            <a:off x="1143000" y="3429000"/>
            <a:ext cx="3886200" cy="1143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3962400" y="3048000"/>
            <a:ext cx="609600" cy="190500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5783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1828800" y="1084907"/>
            <a:ext cx="2590800" cy="2514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248300" y="1495925"/>
            <a:ext cx="1752600" cy="175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124200" y="1600200"/>
            <a:ext cx="457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124200" y="1752600"/>
            <a:ext cx="1143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9718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624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rmal modes of an annular membrane -- continued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164378"/>
              </p:ext>
            </p:extLst>
          </p:nvPr>
        </p:nvGraphicFramePr>
        <p:xfrm>
          <a:off x="762000" y="3925843"/>
          <a:ext cx="7404796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51" name="Equation" r:id="rId3" imgW="5549760" imgH="1358640" progId="Equation.DSMT4">
                  <p:embed/>
                </p:oleObj>
              </mc:Choice>
              <mc:Fallback>
                <p:oleObj name="Equation" r:id="rId3" imgW="554976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25843"/>
                        <a:ext cx="7404796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777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1828800" y="1084907"/>
            <a:ext cx="2590800" cy="2514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248300" y="1495925"/>
            <a:ext cx="1752600" cy="175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124200" y="1600200"/>
            <a:ext cx="457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124200" y="1752600"/>
            <a:ext cx="1143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9718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624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rmal modes of an annular membrane -- continued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915630"/>
              </p:ext>
            </p:extLst>
          </p:nvPr>
        </p:nvGraphicFramePr>
        <p:xfrm>
          <a:off x="762000" y="3810000"/>
          <a:ext cx="7048500" cy="258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00" name="Equation" r:id="rId3" imgW="5283000" imgH="1942920" progId="Equation.DSMT4">
                  <p:embed/>
                </p:oleObj>
              </mc:Choice>
              <mc:Fallback>
                <p:oleObj name="Equation" r:id="rId3" imgW="5283000" imgH="1942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0"/>
                        <a:ext cx="7048500" cy="258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597643"/>
              </p:ext>
            </p:extLst>
          </p:nvPr>
        </p:nvGraphicFramePr>
        <p:xfrm>
          <a:off x="5306729" y="1649128"/>
          <a:ext cx="30654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01" name="Equation" r:id="rId5" imgW="2298600" imgH="622080" progId="Equation.DSMT4">
                  <p:embed/>
                </p:oleObj>
              </mc:Choice>
              <mc:Fallback>
                <p:oleObj name="Equation" r:id="rId5" imgW="22986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729" y="1649128"/>
                        <a:ext cx="30654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0098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1828800" y="1084907"/>
            <a:ext cx="2590800" cy="2514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248300" y="1495925"/>
            <a:ext cx="1752600" cy="175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124200" y="1600200"/>
            <a:ext cx="457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124200" y="1752600"/>
            <a:ext cx="1143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9718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624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9100" y="309764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rmal modes of an annular membrane -- continued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642985"/>
              </p:ext>
            </p:extLst>
          </p:nvPr>
        </p:nvGraphicFramePr>
        <p:xfrm>
          <a:off x="1023938" y="4198938"/>
          <a:ext cx="6523037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26" name="Equation" r:id="rId3" imgW="4889160" imgH="1358640" progId="Equation.DSMT4">
                  <p:embed/>
                </p:oleObj>
              </mc:Choice>
              <mc:Fallback>
                <p:oleObj name="Equation" r:id="rId3" imgW="488916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4198938"/>
                        <a:ext cx="6523037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597643"/>
              </p:ext>
            </p:extLst>
          </p:nvPr>
        </p:nvGraphicFramePr>
        <p:xfrm>
          <a:off x="5306729" y="1649128"/>
          <a:ext cx="30654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27" name="Equation" r:id="rId5" imgW="2298600" imgH="622080" progId="Equation.DSMT4">
                  <p:embed/>
                </p:oleObj>
              </mc:Choice>
              <mc:Fallback>
                <p:oleObj name="Equation" r:id="rId5" imgW="22986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729" y="1649128"/>
                        <a:ext cx="30654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4107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for </a:t>
            </a:r>
            <a:r>
              <a:rPr lang="en-US" sz="2400" i="1" dirty="0" smtClean="0">
                <a:latin typeface="+mj-lt"/>
              </a:rPr>
              <a:t>m=0 </a:t>
            </a:r>
            <a:r>
              <a:rPr lang="en-US" sz="2400" dirty="0" smtClean="0">
                <a:latin typeface="+mj-lt"/>
              </a:rPr>
              <a:t>and a=0.1, b=0.2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2507181"/>
            <a:ext cx="7810500" cy="38100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/>
          <a:srcRect l="11666" t="46875" r="42500" b="46094"/>
          <a:stretch/>
        </p:blipFill>
        <p:spPr>
          <a:xfrm>
            <a:off x="381000" y="1219200"/>
            <a:ext cx="8382000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3636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895600" y="6142934"/>
            <a:ext cx="2895600" cy="365125"/>
          </a:xfrm>
        </p:spPr>
        <p:txBody>
          <a:bodyPr/>
          <a:lstStyle/>
          <a:p>
            <a:r>
              <a:rPr lang="en-US" smtClean="0"/>
              <a:t>PHY 711  Fall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1952" t="82033" r="40965" b="7029"/>
          <a:stretch/>
        </p:blipFill>
        <p:spPr>
          <a:xfrm>
            <a:off x="448574" y="577849"/>
            <a:ext cx="8610600" cy="106680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1828800"/>
            <a:ext cx="78105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9309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0" y="2590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209" y="381000"/>
            <a:ext cx="8508791" cy="5895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3667496"/>
            <a:ext cx="6629400" cy="215240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106937"/>
              </p:ext>
            </p:extLst>
          </p:nvPr>
        </p:nvGraphicFramePr>
        <p:xfrm>
          <a:off x="775493" y="2468995"/>
          <a:ext cx="75930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22" name="Equation" r:id="rId4" imgW="5689440" imgH="698400" progId="Equation.DSMT4">
                  <p:embed/>
                </p:oleObj>
              </mc:Choice>
              <mc:Fallback>
                <p:oleObj name="Equation" r:id="rId4" imgW="56894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93" y="2468995"/>
                        <a:ext cx="759301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1828800" y="0"/>
            <a:ext cx="2590800" cy="2514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248300" y="411018"/>
            <a:ext cx="1752600" cy="175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3124200" y="515293"/>
            <a:ext cx="457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3124200" y="667693"/>
            <a:ext cx="1143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971800" y="667693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62400" y="667693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669360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04209"/>
              </p:ext>
            </p:extLst>
          </p:nvPr>
        </p:nvGraphicFramePr>
        <p:xfrm>
          <a:off x="1165225" y="3505200"/>
          <a:ext cx="5387975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9" name="数式" r:id="rId3" imgW="2387520" imgH="1091880" progId="Equation.3">
                  <p:embed/>
                </p:oleObj>
              </mc:Choice>
              <mc:Fallback>
                <p:oleObj name="数式" r:id="rId3" imgW="238752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3505200"/>
                        <a:ext cx="5387975" cy="246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1295400"/>
            <a:ext cx="8686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of wave equation in one-dimension – here </a:t>
            </a:r>
            <a:r>
              <a:rPr lang="en-US" sz="2400" i="1" dirty="0" smtClean="0">
                <a:latin typeface="Symbol" pitchFamily="18" charset="2"/>
              </a:rPr>
              <a:t>m</a:t>
            </a:r>
            <a:r>
              <a:rPr lang="en-US" sz="2400" i="1" dirty="0" smtClean="0">
                <a:latin typeface="+mj-lt"/>
              </a:rPr>
              <a:t>(</a:t>
            </a:r>
            <a:r>
              <a:rPr lang="en-US" sz="2400" i="1" dirty="0" err="1" smtClean="0">
                <a:latin typeface="+mj-lt"/>
              </a:rPr>
              <a:t>x,t</a:t>
            </a:r>
            <a:r>
              <a:rPr lang="en-US" sz="2400" i="1" dirty="0" smtClean="0">
                <a:latin typeface="+mj-lt"/>
              </a:rPr>
              <a:t>) </a:t>
            </a:r>
            <a:r>
              <a:rPr lang="en-US" sz="2400" dirty="0" smtClean="0">
                <a:latin typeface="+mj-lt"/>
              </a:rPr>
              <a:t>can describe either a longitudinal or transverse wave.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     Traveling wave solutions --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2286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astic media in two or more dimensions --</a:t>
            </a:r>
          </a:p>
        </p:txBody>
      </p:sp>
    </p:spTree>
    <p:extLst>
      <p:ext uri="{BB962C8B-B14F-4D97-AF65-F5344CB8AC3E}">
        <p14:creationId xmlns:p14="http://schemas.microsoft.com/office/powerpoint/2010/main" val="1423532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687699"/>
              </p:ext>
            </p:extLst>
          </p:nvPr>
        </p:nvGraphicFramePr>
        <p:xfrm>
          <a:off x="914400" y="152400"/>
          <a:ext cx="6764338" cy="6340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3" name="数式" r:id="rId3" imgW="3606480" imgH="3403440" progId="Equation.3">
                  <p:embed/>
                </p:oleObj>
              </mc:Choice>
              <mc:Fallback>
                <p:oleObj name="数式" r:id="rId3" imgW="3606480" imgH="3403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"/>
                        <a:ext cx="6764338" cy="6340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394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871248"/>
            <a:ext cx="9144000" cy="311550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133105"/>
              </p:ext>
            </p:extLst>
          </p:nvPr>
        </p:nvGraphicFramePr>
        <p:xfrm>
          <a:off x="457200" y="938211"/>
          <a:ext cx="4660484" cy="641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4" name="Equation" r:id="rId4" imgW="4152600" imgH="571320" progId="Equation.DSMT4">
                  <p:embed/>
                </p:oleObj>
              </mc:Choice>
              <mc:Fallback>
                <p:oleObj name="Equation" r:id="rId4" imgW="41526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938211"/>
                        <a:ext cx="4660484" cy="641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082314"/>
              </p:ext>
            </p:extLst>
          </p:nvPr>
        </p:nvGraphicFramePr>
        <p:xfrm>
          <a:off x="4114800" y="4986751"/>
          <a:ext cx="477873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5" name="Equation" r:id="rId6" imgW="3746160" imgH="342720" progId="Equation.DSMT4">
                  <p:embed/>
                </p:oleObj>
              </mc:Choice>
              <mc:Fallback>
                <p:oleObj name="Equation" r:id="rId6" imgW="3746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4800" y="4986751"/>
                        <a:ext cx="4778730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973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tanding wave solutions of wave equa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001022"/>
              </p:ext>
            </p:extLst>
          </p:nvPr>
        </p:nvGraphicFramePr>
        <p:xfrm>
          <a:off x="1048068" y="914400"/>
          <a:ext cx="3440112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61" name="数式" r:id="rId3" imgW="1523880" imgH="634680" progId="Equation.3">
                  <p:embed/>
                </p:oleObj>
              </mc:Choice>
              <mc:Fallback>
                <p:oleObj name="数式" r:id="rId3" imgW="152388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068" y="914400"/>
                        <a:ext cx="3440112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112427"/>
              </p:ext>
            </p:extLst>
          </p:nvPr>
        </p:nvGraphicFramePr>
        <p:xfrm>
          <a:off x="1103313" y="2438400"/>
          <a:ext cx="670877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62" name="数式" r:id="rId5" imgW="2971800" imgH="660240" progId="Equation.3">
                  <p:embed/>
                </p:oleObj>
              </mc:Choice>
              <mc:Fallback>
                <p:oleObj name="数式" r:id="rId5" imgW="29718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2438400"/>
                        <a:ext cx="6708775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013646"/>
              </p:ext>
            </p:extLst>
          </p:nvPr>
        </p:nvGraphicFramePr>
        <p:xfrm>
          <a:off x="1352550" y="3962400"/>
          <a:ext cx="3240088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63" name="数式" r:id="rId7" imgW="1434960" imgH="838080" progId="Equation.3">
                  <p:embed/>
                </p:oleObj>
              </mc:Choice>
              <mc:Fallback>
                <p:oleObj name="数式" r:id="rId7" imgW="14349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3962400"/>
                        <a:ext cx="3240088" cy="189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2496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257026" name="Picture 2" descr="E:\Media\Image_Library\chapter18\181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62000"/>
            <a:ext cx="8516471" cy="17884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19" y="3070629"/>
            <a:ext cx="8382000" cy="3274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3898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8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3145" y="2911475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2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ave motion on a two-dimensional surface – elastic membrane (transverse wave; linear regime)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495800" y="4359275"/>
            <a:ext cx="1371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u(</a:t>
            </a:r>
            <a:r>
              <a:rPr lang="en-US" sz="2400" i="1" dirty="0" err="1" smtClean="0">
                <a:latin typeface="+mj-lt"/>
              </a:rPr>
              <a:t>x,y,t</a:t>
            </a:r>
            <a:r>
              <a:rPr lang="en-US" sz="2400" i="1" dirty="0" smtClean="0">
                <a:latin typeface="+mj-lt"/>
              </a:rPr>
              <a:t>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291292"/>
              </p:ext>
            </p:extLst>
          </p:nvPr>
        </p:nvGraphicFramePr>
        <p:xfrm>
          <a:off x="474044" y="966787"/>
          <a:ext cx="4897438" cy="299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64" name="Equation" r:id="rId4" imgW="2489040" imgH="1523880" progId="Equation.DSMT4">
                  <p:embed/>
                </p:oleObj>
              </mc:Choice>
              <mc:Fallback>
                <p:oleObj name="Equation" r:id="rId4" imgW="248904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44" y="966787"/>
                        <a:ext cx="4897438" cy="299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8490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352</TotalTime>
  <Words>474</Words>
  <Application>Microsoft Office PowerPoint</Application>
  <PresentationFormat>On-screen Show (4:3)</PresentationFormat>
  <Paragraphs>135</Paragraphs>
  <Slides>30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Arial</vt:lpstr>
      <vt:lpstr>Calibri</vt:lpstr>
      <vt:lpstr>Symbol</vt:lpstr>
      <vt:lpstr>Wingdings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75</cp:revision>
  <cp:lastPrinted>2018-10-28T22:01:04Z</cp:lastPrinted>
  <dcterms:created xsi:type="dcterms:W3CDTF">2012-01-10T18:32:24Z</dcterms:created>
  <dcterms:modified xsi:type="dcterms:W3CDTF">2018-10-28T22:04:03Z</dcterms:modified>
</cp:coreProperties>
</file>